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6074" w:rsidRPr="00DB5656" w:rsidRDefault="00F76074" w:rsidP="00F76074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F76074" w:rsidRPr="00DB5656" w:rsidRDefault="00F76074" w:rsidP="00F76074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F76074" w:rsidRPr="00DB5656" w:rsidRDefault="00F76074" w:rsidP="00F76074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F76074" w:rsidRPr="00DB5656" w:rsidRDefault="00F76074" w:rsidP="00F76074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pt;height:3.75pt" o:ole="">
            <v:imagedata r:id="rId8" o:title=""/>
          </v:shape>
          <o:OLEObject Type="Embed" ProgID="Word.Picture.8" ShapeID="_x0000_i1025" DrawAspect="Content" ObjectID="_1762344214" r:id="rId9"/>
        </w:object>
      </w:r>
    </w:p>
    <w:p w:rsidR="00F76074" w:rsidRPr="00DB5656" w:rsidRDefault="00F76074" w:rsidP="009A2664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F76074" w:rsidRPr="00DB5656" w:rsidRDefault="00F76074" w:rsidP="009A2664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F76074" w:rsidRPr="00DB5656" w:rsidRDefault="00F76074" w:rsidP="009A2664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F76074" w:rsidRPr="00DB5656" w:rsidRDefault="00F76074" w:rsidP="00F76074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F76074" w:rsidRPr="00DB5656" w:rsidRDefault="00F76074" w:rsidP="00F76074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F76074" w:rsidRPr="00DB5656" w:rsidRDefault="00F76074" w:rsidP="00F7607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F76074" w:rsidRPr="00DB5656" w:rsidRDefault="00F76074" w:rsidP="00F7607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F76074" w:rsidRPr="00DB5656" w:rsidRDefault="00F76074" w:rsidP="00F7607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76074" w:rsidRPr="00DB5656" w:rsidRDefault="00F76074" w:rsidP="00F76074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074" w:rsidRPr="00DB5656" w:rsidRDefault="00F76074" w:rsidP="00F7607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76074" w:rsidRPr="00DB5656" w:rsidRDefault="00F76074" w:rsidP="009A266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F76074" w:rsidRPr="00DB5656" w:rsidRDefault="00F76074" w:rsidP="00F76074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F76074" w:rsidRPr="00DB5656" w:rsidRDefault="00F76074" w:rsidP="00F7607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F76074" w:rsidRPr="00DB5656" w:rsidRDefault="00F76074" w:rsidP="009A266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F76074" w:rsidRPr="00DB5656" w:rsidRDefault="00F76074" w:rsidP="00F7607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F76074" w:rsidRPr="00DB5656" w:rsidRDefault="00F76074" w:rsidP="00F76074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074" w:rsidRPr="00DB5656" w:rsidRDefault="00F76074" w:rsidP="00F76074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F76074" w:rsidRPr="00DB5656" w:rsidRDefault="00F76074" w:rsidP="00F7607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F76074" w:rsidRPr="00DB5656" w:rsidRDefault="00F76074" w:rsidP="009A2664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F76074" w:rsidRPr="00DB5656" w:rsidRDefault="00F76074" w:rsidP="009A2664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F76074" w:rsidRPr="00DB5656" w:rsidRDefault="00F76074" w:rsidP="00F7607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F76074" w:rsidRPr="00DB5656" w:rsidRDefault="00F76074" w:rsidP="00F7607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F76074" w:rsidRPr="00DB5656" w:rsidRDefault="00F76074" w:rsidP="00F7607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F76074" w:rsidRPr="00DB5656" w:rsidRDefault="00F76074" w:rsidP="00F7607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F76074" w:rsidRPr="00DB5656" w:rsidRDefault="00F76074" w:rsidP="00F7607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76074" w:rsidRPr="00DB5656" w:rsidRDefault="00F76074" w:rsidP="00F76074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074" w:rsidRPr="00DB5656" w:rsidRDefault="00F76074" w:rsidP="00F7607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76074" w:rsidRPr="00DB5656" w:rsidRDefault="00F76074" w:rsidP="009A266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F76074" w:rsidRPr="00DB5656" w:rsidRDefault="00F76074" w:rsidP="00F7607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F76074" w:rsidRPr="00DB5656" w:rsidRDefault="00F76074" w:rsidP="00F7607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F76074" w:rsidRPr="00DB5656" w:rsidRDefault="00F76074" w:rsidP="009A266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F76074" w:rsidRPr="00DB5656" w:rsidRDefault="00F76074" w:rsidP="00F7607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F76074" w:rsidRPr="00DB5656" w:rsidRDefault="00F76074" w:rsidP="00F76074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074" w:rsidRPr="00DB5656" w:rsidRDefault="00F76074" w:rsidP="00F76074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F76074" w:rsidRPr="00DB5656" w:rsidRDefault="00F76074" w:rsidP="00F7607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F76074" w:rsidRPr="00DB5656" w:rsidRDefault="00F76074" w:rsidP="00F7607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F76074" w:rsidRPr="00DB5656" w:rsidRDefault="00331040" w:rsidP="00F7607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F76074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F76074" w:rsidRPr="00DB5656" w:rsidRDefault="00F76074" w:rsidP="00F7607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074" w:rsidRPr="00DB5656" w:rsidRDefault="00F76074" w:rsidP="00F76074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F76074" w:rsidRPr="00DB5656" w:rsidRDefault="00F76074" w:rsidP="009A26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F76074" w:rsidRPr="00DB5656" w:rsidRDefault="00F76074" w:rsidP="009A26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F76074" w:rsidRPr="00DB5656" w:rsidRDefault="00F76074" w:rsidP="009A26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F76074" w:rsidRPr="00DB5656" w:rsidRDefault="00F76074" w:rsidP="009A26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F76074" w:rsidRPr="00DB5656" w:rsidRDefault="00F76074" w:rsidP="009A26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F76074" w:rsidRPr="00DB5656" w:rsidRDefault="00F76074" w:rsidP="009A26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F76074" w:rsidRPr="00DB5656" w:rsidRDefault="00F76074" w:rsidP="009A26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F76074" w:rsidRPr="00DB5656" w:rsidRDefault="00F76074" w:rsidP="00F7607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F76074" w:rsidRPr="00DB5656" w:rsidRDefault="00F76074" w:rsidP="00F7607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F76074" w:rsidRPr="00DB5656" w:rsidRDefault="00F76074" w:rsidP="00F7607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76074" w:rsidRPr="00DB5656" w:rsidRDefault="00F76074" w:rsidP="00F7607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F76074" w:rsidRPr="00DB5656" w:rsidRDefault="00F76074" w:rsidP="00F7607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F76074" w:rsidRPr="00DB5656" w:rsidRDefault="00F76074" w:rsidP="009A26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F76074" w:rsidRPr="00DB5656" w:rsidRDefault="00F76074" w:rsidP="009A2664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pt;height:18.75pt" o:ole="">
            <v:imagedata r:id="rId14" o:title=""/>
          </v:shape>
          <o:OLEObject Type="Embed" ProgID="Equation.DSMT4" ShapeID="_x0000_i1026" DrawAspect="Content" ObjectID="_1762344215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76074" w:rsidRPr="00DB5656" w:rsidRDefault="00F76074" w:rsidP="009A26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F76074" w:rsidRPr="00DB5656" w:rsidRDefault="00F76074" w:rsidP="009A26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F76074" w:rsidRPr="00DB5656" w:rsidRDefault="00F76074" w:rsidP="009A26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F76074" w:rsidRPr="00DB5656" w:rsidRDefault="00F76074" w:rsidP="009A266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F76074" w:rsidRPr="00DB5656" w:rsidRDefault="00F76074" w:rsidP="009A266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76074" w:rsidRPr="00DB5656" w:rsidRDefault="00F76074" w:rsidP="009A266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F76074" w:rsidRPr="00DB5656" w:rsidRDefault="00F76074" w:rsidP="009A266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F76074" w:rsidRPr="00DB5656" w:rsidRDefault="00F76074" w:rsidP="009A2664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76074" w:rsidRPr="00DB5656" w:rsidRDefault="00F76074" w:rsidP="009A266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F76074" w:rsidRPr="00DB5656" w:rsidRDefault="00F76074" w:rsidP="009A26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F76074" w:rsidRPr="00DB5656" w:rsidRDefault="00F76074" w:rsidP="009A266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F76074" w:rsidRPr="00DB5656" w:rsidRDefault="00F76074" w:rsidP="00F7607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F76074" w:rsidRPr="00DB5656" w:rsidRDefault="00F76074" w:rsidP="00F7607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F76074" w:rsidRPr="00DB5656" w:rsidRDefault="00F76074" w:rsidP="00F7607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F76074" w:rsidRPr="00DB5656" w:rsidRDefault="00F76074" w:rsidP="009A266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F76074" w:rsidRPr="00DB5656" w:rsidRDefault="00F76074" w:rsidP="009A266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F76074" w:rsidRPr="00DB5656" w:rsidRDefault="00F76074" w:rsidP="009A266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F76074" w:rsidRPr="00DB5656" w:rsidRDefault="00F76074" w:rsidP="009A26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F76074" w:rsidRPr="00DB5656" w:rsidRDefault="00F76074" w:rsidP="009A266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F76074" w:rsidRPr="00DB5656" w:rsidRDefault="00F76074" w:rsidP="00F76074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074" w:rsidRPr="00DB5656" w:rsidRDefault="00F76074" w:rsidP="009A2664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F76074" w:rsidRPr="00DB5656" w:rsidRDefault="00F76074" w:rsidP="00F76074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F76074" w:rsidRPr="00DB5656" w:rsidRDefault="00F76074" w:rsidP="009A266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F76074" w:rsidRPr="00DB5656" w:rsidRDefault="00F76074" w:rsidP="00F76074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F76074" w:rsidRPr="00DB5656" w:rsidRDefault="00F76074" w:rsidP="00F76074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F76074" w:rsidRPr="00DB5656" w:rsidRDefault="00F76074" w:rsidP="009A2664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F76074" w:rsidRPr="00DB5656" w:rsidTr="009A2664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F76074" w:rsidRPr="00DB5656" w:rsidTr="009A2664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76074" w:rsidRPr="00DB5656" w:rsidTr="009A2664">
        <w:trPr>
          <w:trHeight w:val="340"/>
          <w:jc w:val="center"/>
        </w:trPr>
        <w:tc>
          <w:tcPr>
            <w:tcW w:w="798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76074" w:rsidRPr="00DB5656" w:rsidTr="009A2664">
        <w:trPr>
          <w:trHeight w:val="340"/>
          <w:jc w:val="center"/>
        </w:trPr>
        <w:tc>
          <w:tcPr>
            <w:tcW w:w="798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76074" w:rsidRPr="00DB5656" w:rsidTr="009A2664">
        <w:trPr>
          <w:trHeight w:val="340"/>
          <w:jc w:val="center"/>
        </w:trPr>
        <w:tc>
          <w:tcPr>
            <w:tcW w:w="798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76074" w:rsidRPr="00DB5656" w:rsidTr="009A2664">
        <w:trPr>
          <w:trHeight w:val="340"/>
          <w:jc w:val="center"/>
        </w:trPr>
        <w:tc>
          <w:tcPr>
            <w:tcW w:w="798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76074" w:rsidRPr="00DB5656" w:rsidTr="009A2664">
        <w:trPr>
          <w:trHeight w:val="340"/>
          <w:jc w:val="center"/>
        </w:trPr>
        <w:tc>
          <w:tcPr>
            <w:tcW w:w="798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76074" w:rsidRPr="00DB5656" w:rsidTr="009A2664">
        <w:trPr>
          <w:trHeight w:val="340"/>
          <w:jc w:val="center"/>
        </w:trPr>
        <w:tc>
          <w:tcPr>
            <w:tcW w:w="798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76074" w:rsidRPr="00DB5656" w:rsidRDefault="00F7607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F76074" w:rsidRPr="00DB5656" w:rsidRDefault="00F76074" w:rsidP="009A266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F76074" w:rsidRPr="00DB5656" w:rsidRDefault="00F76074" w:rsidP="009A26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F76074" w:rsidRPr="00DB5656" w:rsidRDefault="00F76074" w:rsidP="009A26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F76074" w:rsidRPr="00DB5656" w:rsidRDefault="00F76074" w:rsidP="009A26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F76074" w:rsidRPr="00DB5656" w:rsidRDefault="00F76074" w:rsidP="00F7607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F76074" w:rsidRPr="00DB5656" w:rsidRDefault="00F76074" w:rsidP="009A2664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F76074" w:rsidRPr="00DB5656" w:rsidRDefault="00F76074" w:rsidP="009A266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F76074" w:rsidRPr="00DB5656" w:rsidRDefault="00F76074" w:rsidP="009A266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9A2664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9A2664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F76074" w:rsidRPr="00DB5656" w:rsidRDefault="00F76074" w:rsidP="009A266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F76074" w:rsidRPr="00DB5656" w:rsidRDefault="00F76074" w:rsidP="009A266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F76074" w:rsidRPr="00DB5656" w:rsidRDefault="00F76074" w:rsidP="009A266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F76074" w:rsidRPr="00DB5656" w:rsidRDefault="00F76074" w:rsidP="009A266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F76074" w:rsidRPr="00DB5656" w:rsidRDefault="00F76074" w:rsidP="009A266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F76074" w:rsidRPr="00DB5656" w:rsidRDefault="00F76074" w:rsidP="009A266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F76074" w:rsidRPr="00DB5656" w:rsidRDefault="00F76074" w:rsidP="009A266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F76074" w:rsidRPr="00DB5656" w:rsidRDefault="00F76074" w:rsidP="009A266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F76074" w:rsidRPr="00DB5656" w:rsidRDefault="00F76074" w:rsidP="009A266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F76074" w:rsidRDefault="00F76074" w:rsidP="00331040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F76074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51840" w:rsidRDefault="00451840">
      <w:r>
        <w:separator/>
      </w:r>
    </w:p>
  </w:endnote>
  <w:endnote w:type="continuationSeparator" w:id="1">
    <w:p w:rsidR="00451840" w:rsidRDefault="0045184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7BDE" w:rsidRDefault="00337BDE" w:rsidP="00337BDE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337BDE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337BDE" w:rsidRPr="001D5E8F" w:rsidRDefault="00C15934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75E6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75E6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337BDE" w:rsidRPr="001D5E8F" w:rsidRDefault="00331040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337BDE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9A2664" w:rsidRPr="009A2664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337BDE" w:rsidRPr="00337BDE" w:rsidRDefault="00337BDE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337BDE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计算生物学</w:t>
          </w:r>
        </w:p>
      </w:tc>
    </w:tr>
  </w:tbl>
  <w:p w:rsidR="00C23102" w:rsidRPr="00337BDE" w:rsidRDefault="00C23102" w:rsidP="00337BDE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7BDE" w:rsidRDefault="00337BDE" w:rsidP="00337BDE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337BDE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337BDE" w:rsidRPr="001D5E8F" w:rsidRDefault="00C15934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75E6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75E6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337BDE" w:rsidRPr="001D5E8F" w:rsidRDefault="00331040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337BDE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9A2664" w:rsidRPr="009A2664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337BDE" w:rsidRPr="00337BDE" w:rsidRDefault="00337BDE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337BDE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计算生物学</w:t>
          </w:r>
        </w:p>
      </w:tc>
    </w:tr>
  </w:tbl>
  <w:p w:rsidR="00C23102" w:rsidRPr="00337BDE" w:rsidRDefault="00C23102" w:rsidP="00337BDE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4CD6" w:rsidRPr="00BB5218" w:rsidRDefault="00B97A60" w:rsidP="007E4CD6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B321CE" w:rsidRPr="007E4CD6">
      <w:rPr>
        <w:rFonts w:asciiTheme="minorHAnsi" w:hAnsiTheme="minorHAnsi" w:cstheme="minorHAnsi" w:hint="eastAsia"/>
        <w:bCs/>
        <w:noProof/>
        <w:lang w:eastAsia="zh-CN"/>
      </w:rPr>
      <w:t>计算生物学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B615E5">
      <w:rPr>
        <w:rFonts w:ascii="Calibri" w:hAnsi="Calibri" w:cs="Calibri" w:hint="eastAsia"/>
        <w:bCs/>
        <w:snapToGrid w:val="0"/>
        <w:lang w:eastAsia="zh-CN"/>
      </w:rPr>
      <w:t>2</w:t>
    </w:r>
    <w:r w:rsidR="00C15934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C15934" w:rsidRPr="00775E6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C15934" w:rsidRPr="00775E6F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51840" w:rsidRDefault="00451840">
      <w:r>
        <w:separator/>
      </w:r>
    </w:p>
  </w:footnote>
  <w:footnote w:type="continuationSeparator" w:id="1">
    <w:p w:rsidR="00451840" w:rsidRDefault="0045184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331040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331040" w:rsidP="00BA49E8">
    <w:pPr>
      <w:ind w:right="1560"/>
      <w:rPr>
        <w:caps/>
        <w:color w:val="31849B" w:themeColor="accent5" w:themeShade="BF"/>
        <w:lang w:eastAsia="zh-CN"/>
      </w:rPr>
    </w:pPr>
    <w:r w:rsidRPr="00331040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65565C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3F546E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Hans Journal of Computational Biology</w:t>
    </w:r>
    <w:r w:rsidRPr="003F546E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3F546E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计算生物学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B615E5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C1593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B615E5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C15934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331040">
      <w:rPr>
        <w:rFonts w:asciiTheme="minorHAnsi" w:hAnsiTheme="minorHAnsi"/>
        <w:sz w:val="18"/>
        <w:szCs w:val="18"/>
      </w:rPr>
      <w:fldChar w:fldCharType="begin"/>
    </w:r>
    <w:r w:rsidR="005C4160">
      <w:rPr>
        <w:rFonts w:asciiTheme="minorHAnsi" w:hAnsiTheme="minorHAnsi"/>
        <w:sz w:val="18"/>
        <w:szCs w:val="18"/>
      </w:rPr>
      <w:instrText xml:space="preserve"> HYPERLINK "</w:instrText>
    </w:r>
    <w:r w:rsidR="005C4160" w:rsidRPr="005C4160">
      <w:rPr>
        <w:rFonts w:asciiTheme="minorHAnsi" w:hAnsiTheme="minorHAnsi"/>
        <w:sz w:val="18"/>
        <w:szCs w:val="18"/>
      </w:rPr>
      <w:instrText>http</w:instrText>
    </w:r>
    <w:r w:rsidR="005C4160" w:rsidRPr="005C4160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5C4160" w:rsidRPr="005C4160">
      <w:rPr>
        <w:rFonts w:asciiTheme="minorHAnsi" w:hAnsiTheme="minorHAnsi"/>
        <w:sz w:val="18"/>
        <w:szCs w:val="18"/>
      </w:rPr>
      <w:instrText>://www.hanspub.org/journal/</w:instrText>
    </w:r>
    <w:r w:rsidR="005C4160" w:rsidRPr="005C4160">
      <w:rPr>
        <w:rFonts w:asciiTheme="minorHAnsi" w:hAnsiTheme="minorHAnsi"/>
        <w:sz w:val="18"/>
        <w:szCs w:val="18"/>
        <w:lang w:eastAsia="zh-CN"/>
      </w:rPr>
      <w:instrText>hjcb</w:instrText>
    </w:r>
    <w:r w:rsidR="005C4160">
      <w:rPr>
        <w:rFonts w:asciiTheme="minorHAnsi" w:hAnsiTheme="minorHAnsi"/>
        <w:sz w:val="18"/>
        <w:szCs w:val="18"/>
      </w:rPr>
      <w:instrText xml:space="preserve">" </w:instrText>
    </w:r>
    <w:r w:rsidR="00331040">
      <w:rPr>
        <w:rFonts w:asciiTheme="minorHAnsi" w:hAnsiTheme="minorHAnsi"/>
        <w:sz w:val="18"/>
        <w:szCs w:val="18"/>
      </w:rPr>
      <w:fldChar w:fldCharType="separate"/>
    </w:r>
    <w:r w:rsidR="005C4160" w:rsidRPr="000F4978">
      <w:rPr>
        <w:rStyle w:val="a3"/>
        <w:rFonts w:asciiTheme="minorHAnsi" w:hAnsiTheme="minorHAnsi"/>
        <w:sz w:val="18"/>
        <w:szCs w:val="18"/>
      </w:rPr>
      <w:t>http</w:t>
    </w:r>
    <w:r w:rsidR="005C4160" w:rsidRPr="000F4978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5C4160" w:rsidRPr="000F4978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5C4160" w:rsidRPr="000F4978">
      <w:rPr>
        <w:rStyle w:val="a3"/>
        <w:rFonts w:asciiTheme="minorHAnsi" w:hAnsiTheme="minorHAnsi"/>
        <w:sz w:val="18"/>
        <w:szCs w:val="18"/>
        <w:lang w:eastAsia="zh-CN"/>
      </w:rPr>
      <w:t>hjcb</w:t>
    </w:r>
    <w:r w:rsidR="00331040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331040" w:rsidP="009A2664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C15934" w:rsidRPr="001110B0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hjcb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399"/>
    <w:rsid w:val="00064C8E"/>
    <w:rsid w:val="00064E33"/>
    <w:rsid w:val="000650DB"/>
    <w:rsid w:val="0006595F"/>
    <w:rsid w:val="00066BB6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91A"/>
    <w:rsid w:val="00190E4D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0597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6B5C"/>
    <w:rsid w:val="0025783D"/>
    <w:rsid w:val="00260855"/>
    <w:rsid w:val="002619E5"/>
    <w:rsid w:val="00261A1D"/>
    <w:rsid w:val="00261C01"/>
    <w:rsid w:val="0026315A"/>
    <w:rsid w:val="002649D1"/>
    <w:rsid w:val="0027040B"/>
    <w:rsid w:val="0027141B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0E50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6A6D"/>
    <w:rsid w:val="002B7306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2DE2"/>
    <w:rsid w:val="003136BB"/>
    <w:rsid w:val="003158F9"/>
    <w:rsid w:val="00316B06"/>
    <w:rsid w:val="0031777E"/>
    <w:rsid w:val="003179DC"/>
    <w:rsid w:val="0032171A"/>
    <w:rsid w:val="00322502"/>
    <w:rsid w:val="00324947"/>
    <w:rsid w:val="0032687B"/>
    <w:rsid w:val="00326E8A"/>
    <w:rsid w:val="00327901"/>
    <w:rsid w:val="0033078A"/>
    <w:rsid w:val="00331040"/>
    <w:rsid w:val="00333B41"/>
    <w:rsid w:val="00333EE2"/>
    <w:rsid w:val="00336726"/>
    <w:rsid w:val="00337BDE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6DF5"/>
    <w:rsid w:val="00447056"/>
    <w:rsid w:val="00450AE4"/>
    <w:rsid w:val="00451840"/>
    <w:rsid w:val="0045382D"/>
    <w:rsid w:val="0045590F"/>
    <w:rsid w:val="0045617C"/>
    <w:rsid w:val="00457404"/>
    <w:rsid w:val="00457650"/>
    <w:rsid w:val="00457CC3"/>
    <w:rsid w:val="00460415"/>
    <w:rsid w:val="004615E5"/>
    <w:rsid w:val="00463F32"/>
    <w:rsid w:val="00464378"/>
    <w:rsid w:val="00464586"/>
    <w:rsid w:val="00464929"/>
    <w:rsid w:val="00464F32"/>
    <w:rsid w:val="00465340"/>
    <w:rsid w:val="00470484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4D1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2048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5F9A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4B30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B17"/>
    <w:rsid w:val="005557EE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212B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97E7B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160"/>
    <w:rsid w:val="005C4381"/>
    <w:rsid w:val="005C448E"/>
    <w:rsid w:val="005C59EE"/>
    <w:rsid w:val="005C699F"/>
    <w:rsid w:val="005C7944"/>
    <w:rsid w:val="005D14CF"/>
    <w:rsid w:val="005D34DD"/>
    <w:rsid w:val="005D3CB0"/>
    <w:rsid w:val="005D43B9"/>
    <w:rsid w:val="005D5DB2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107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B02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3F67"/>
    <w:rsid w:val="00664D3F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5D15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2ED7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373"/>
    <w:rsid w:val="007A2543"/>
    <w:rsid w:val="007A284C"/>
    <w:rsid w:val="007A2C74"/>
    <w:rsid w:val="007A3703"/>
    <w:rsid w:val="007A4375"/>
    <w:rsid w:val="007A5B8D"/>
    <w:rsid w:val="007A700E"/>
    <w:rsid w:val="007B13DA"/>
    <w:rsid w:val="007B1C86"/>
    <w:rsid w:val="007B414C"/>
    <w:rsid w:val="007B776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2A7"/>
    <w:rsid w:val="00801A77"/>
    <w:rsid w:val="00801FA0"/>
    <w:rsid w:val="00803E37"/>
    <w:rsid w:val="00804863"/>
    <w:rsid w:val="00805ADA"/>
    <w:rsid w:val="008072B5"/>
    <w:rsid w:val="008075B6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3F3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06C"/>
    <w:rsid w:val="0087553E"/>
    <w:rsid w:val="0087758C"/>
    <w:rsid w:val="00880609"/>
    <w:rsid w:val="008823AC"/>
    <w:rsid w:val="00882747"/>
    <w:rsid w:val="008836EA"/>
    <w:rsid w:val="00884D85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6706"/>
    <w:rsid w:val="008B6D94"/>
    <w:rsid w:val="008C622D"/>
    <w:rsid w:val="008C667B"/>
    <w:rsid w:val="008D0D4A"/>
    <w:rsid w:val="008D1FCD"/>
    <w:rsid w:val="008D433E"/>
    <w:rsid w:val="008D5E86"/>
    <w:rsid w:val="008D60DE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31B9"/>
    <w:rsid w:val="009046D5"/>
    <w:rsid w:val="009059DE"/>
    <w:rsid w:val="009069CF"/>
    <w:rsid w:val="009127DF"/>
    <w:rsid w:val="00912B8D"/>
    <w:rsid w:val="009154AB"/>
    <w:rsid w:val="00915EDC"/>
    <w:rsid w:val="009206B2"/>
    <w:rsid w:val="0092216B"/>
    <w:rsid w:val="00923868"/>
    <w:rsid w:val="0092515A"/>
    <w:rsid w:val="00925766"/>
    <w:rsid w:val="009265C2"/>
    <w:rsid w:val="00932C9F"/>
    <w:rsid w:val="00934E98"/>
    <w:rsid w:val="0093541A"/>
    <w:rsid w:val="00936203"/>
    <w:rsid w:val="00940D77"/>
    <w:rsid w:val="009426D6"/>
    <w:rsid w:val="0094606E"/>
    <w:rsid w:val="00947808"/>
    <w:rsid w:val="009479DE"/>
    <w:rsid w:val="00947BF6"/>
    <w:rsid w:val="009550AF"/>
    <w:rsid w:val="009565AF"/>
    <w:rsid w:val="00956732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80331"/>
    <w:rsid w:val="009805A9"/>
    <w:rsid w:val="0098152B"/>
    <w:rsid w:val="009839C9"/>
    <w:rsid w:val="0098455F"/>
    <w:rsid w:val="009857F1"/>
    <w:rsid w:val="00986364"/>
    <w:rsid w:val="00990CA3"/>
    <w:rsid w:val="00990DF6"/>
    <w:rsid w:val="00993357"/>
    <w:rsid w:val="00993CD4"/>
    <w:rsid w:val="00993F93"/>
    <w:rsid w:val="009945CB"/>
    <w:rsid w:val="00996100"/>
    <w:rsid w:val="009969F7"/>
    <w:rsid w:val="00997207"/>
    <w:rsid w:val="00997443"/>
    <w:rsid w:val="00997CE3"/>
    <w:rsid w:val="009A050A"/>
    <w:rsid w:val="009A120D"/>
    <w:rsid w:val="009A230A"/>
    <w:rsid w:val="009A2664"/>
    <w:rsid w:val="009A27DD"/>
    <w:rsid w:val="009A3A42"/>
    <w:rsid w:val="009A453C"/>
    <w:rsid w:val="009A4825"/>
    <w:rsid w:val="009A62D9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C52E3"/>
    <w:rsid w:val="009C7B93"/>
    <w:rsid w:val="009D00E1"/>
    <w:rsid w:val="009D20B1"/>
    <w:rsid w:val="009D21E8"/>
    <w:rsid w:val="009D439A"/>
    <w:rsid w:val="009D49E1"/>
    <w:rsid w:val="009D7163"/>
    <w:rsid w:val="009E0385"/>
    <w:rsid w:val="009E4861"/>
    <w:rsid w:val="009E5804"/>
    <w:rsid w:val="009E5C79"/>
    <w:rsid w:val="009E6D1E"/>
    <w:rsid w:val="009F1509"/>
    <w:rsid w:val="009F18EE"/>
    <w:rsid w:val="009F1D1A"/>
    <w:rsid w:val="009F343E"/>
    <w:rsid w:val="009F5F03"/>
    <w:rsid w:val="00A00720"/>
    <w:rsid w:val="00A00B75"/>
    <w:rsid w:val="00A02B61"/>
    <w:rsid w:val="00A04F89"/>
    <w:rsid w:val="00A06725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1C9D"/>
    <w:rsid w:val="00A32400"/>
    <w:rsid w:val="00A341C7"/>
    <w:rsid w:val="00A409F2"/>
    <w:rsid w:val="00A40BD7"/>
    <w:rsid w:val="00A40C08"/>
    <w:rsid w:val="00A40E39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4AA0"/>
    <w:rsid w:val="00A76C86"/>
    <w:rsid w:val="00A77CA9"/>
    <w:rsid w:val="00A77EE2"/>
    <w:rsid w:val="00A810DF"/>
    <w:rsid w:val="00A83C3D"/>
    <w:rsid w:val="00A83E89"/>
    <w:rsid w:val="00A84BC1"/>
    <w:rsid w:val="00A84F13"/>
    <w:rsid w:val="00A8567D"/>
    <w:rsid w:val="00A85B6E"/>
    <w:rsid w:val="00A869A7"/>
    <w:rsid w:val="00A875EE"/>
    <w:rsid w:val="00A877D4"/>
    <w:rsid w:val="00A87888"/>
    <w:rsid w:val="00A900F5"/>
    <w:rsid w:val="00A90B57"/>
    <w:rsid w:val="00A90ED5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1CE"/>
    <w:rsid w:val="00B322FF"/>
    <w:rsid w:val="00B3308E"/>
    <w:rsid w:val="00B33726"/>
    <w:rsid w:val="00B339B4"/>
    <w:rsid w:val="00B348A7"/>
    <w:rsid w:val="00B3529B"/>
    <w:rsid w:val="00B36A1E"/>
    <w:rsid w:val="00B36AB1"/>
    <w:rsid w:val="00B374FC"/>
    <w:rsid w:val="00B4011F"/>
    <w:rsid w:val="00B407AF"/>
    <w:rsid w:val="00B40FE3"/>
    <w:rsid w:val="00B43B28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5E5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84EBB"/>
    <w:rsid w:val="00B906FF"/>
    <w:rsid w:val="00B94678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560"/>
    <w:rsid w:val="00C15934"/>
    <w:rsid w:val="00C173C0"/>
    <w:rsid w:val="00C177AC"/>
    <w:rsid w:val="00C2157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FDF"/>
    <w:rsid w:val="00C368F3"/>
    <w:rsid w:val="00C37422"/>
    <w:rsid w:val="00C4030B"/>
    <w:rsid w:val="00C430AC"/>
    <w:rsid w:val="00C4448F"/>
    <w:rsid w:val="00C4466E"/>
    <w:rsid w:val="00C446B4"/>
    <w:rsid w:val="00C44B4E"/>
    <w:rsid w:val="00C459E5"/>
    <w:rsid w:val="00C466FC"/>
    <w:rsid w:val="00C47831"/>
    <w:rsid w:val="00C47C5C"/>
    <w:rsid w:val="00C504D9"/>
    <w:rsid w:val="00C52145"/>
    <w:rsid w:val="00C53CA7"/>
    <w:rsid w:val="00C54678"/>
    <w:rsid w:val="00C553C4"/>
    <w:rsid w:val="00C609E3"/>
    <w:rsid w:val="00C609F9"/>
    <w:rsid w:val="00C62126"/>
    <w:rsid w:val="00C65CE5"/>
    <w:rsid w:val="00C6709F"/>
    <w:rsid w:val="00C67BEF"/>
    <w:rsid w:val="00C70182"/>
    <w:rsid w:val="00C711B6"/>
    <w:rsid w:val="00C7186D"/>
    <w:rsid w:val="00C72B65"/>
    <w:rsid w:val="00C73715"/>
    <w:rsid w:val="00C73BC3"/>
    <w:rsid w:val="00C75DFE"/>
    <w:rsid w:val="00C778A7"/>
    <w:rsid w:val="00C77D1E"/>
    <w:rsid w:val="00C80779"/>
    <w:rsid w:val="00C81089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4F2F"/>
    <w:rsid w:val="00CB6F19"/>
    <w:rsid w:val="00CB70D8"/>
    <w:rsid w:val="00CB76EB"/>
    <w:rsid w:val="00CC2286"/>
    <w:rsid w:val="00CC4F87"/>
    <w:rsid w:val="00CC5784"/>
    <w:rsid w:val="00CC5DBD"/>
    <w:rsid w:val="00CC7515"/>
    <w:rsid w:val="00CC7E97"/>
    <w:rsid w:val="00CD28BB"/>
    <w:rsid w:val="00CD2ABD"/>
    <w:rsid w:val="00CD400A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18AF"/>
    <w:rsid w:val="00D63B87"/>
    <w:rsid w:val="00D64DE5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0F75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2C9A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CD8"/>
    <w:rsid w:val="00EA0FBD"/>
    <w:rsid w:val="00EA128E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2E5A"/>
    <w:rsid w:val="00EF393D"/>
    <w:rsid w:val="00EF420E"/>
    <w:rsid w:val="00EF458A"/>
    <w:rsid w:val="00EF7B77"/>
    <w:rsid w:val="00F0183E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927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357D"/>
    <w:rsid w:val="00F75F2A"/>
    <w:rsid w:val="00F76074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2C53"/>
    <w:rsid w:val="00F93196"/>
    <w:rsid w:val="00F945C6"/>
    <w:rsid w:val="00F94A5B"/>
    <w:rsid w:val="00F94CC0"/>
    <w:rsid w:val="00F97578"/>
    <w:rsid w:val="00FA46D4"/>
    <w:rsid w:val="00FA67AA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3739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11C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hjcb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63AF66-0285-4362-965D-2878B1A3C2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311</cp:revision>
  <cp:lastPrinted>2013-11-05T03:48:00Z</cp:lastPrinted>
  <dcterms:created xsi:type="dcterms:W3CDTF">2016-08-11T02:17:00Z</dcterms:created>
  <dcterms:modified xsi:type="dcterms:W3CDTF">2023-11-24T06:18:00Z</dcterms:modified>
</cp:coreProperties>
</file>